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1444A2" w14:textId="77777777" w:rsidR="00356CC5" w:rsidRPr="00A723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szCs w:val="24"/>
          <w:lang w:val="en-US"/>
        </w:rPr>
      </w:pPr>
    </w:p>
    <w:p w14:paraId="761212BD" w14:textId="18335A1A" w:rsidR="00356CC5" w:rsidRPr="00682C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682CEE">
        <w:rPr>
          <w:rFonts w:ascii="Times New Roman" w:hAnsi="Times New Roman"/>
          <w:sz w:val="32"/>
          <w:szCs w:val="32"/>
          <w:lang w:val="en-US"/>
        </w:rPr>
        <w:t>Name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82CEE">
        <w:rPr>
          <w:rFonts w:ascii="Times New Roman" w:hAnsi="Times New Roman"/>
          <w:sz w:val="32"/>
          <w:szCs w:val="32"/>
          <w:lang w:val="en-US"/>
        </w:rPr>
        <w:t>Student number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514D118" w14:textId="726A7D96" w:rsidR="001F3EC9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6330069A" w14:textId="27D28701" w:rsidR="00641EE6" w:rsidRPr="00641EE6" w:rsidRDefault="0048240B" w:rsidP="0048240B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641EE6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1E2E29">
        <w:rPr>
          <w:rFonts w:ascii="Times New Roman" w:hAnsi="Times New Roman"/>
          <w:b/>
          <w:sz w:val="32"/>
          <w:szCs w:val="32"/>
          <w:lang w:val="en-US"/>
        </w:rPr>
        <w:t>2</w:t>
      </w:r>
      <w:r w:rsidR="00FC7D70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447A2394" w14:textId="16A79ACD" w:rsidR="00641EE6" w:rsidRPr="001E2E29" w:rsidRDefault="00471E69" w:rsidP="00641EE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1E2E29">
        <w:rPr>
          <w:rFonts w:ascii="Times New Roman" w:hAnsi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39ECEC" wp14:editId="6682D831">
                <wp:simplePos x="0" y="0"/>
                <wp:positionH relativeFrom="column">
                  <wp:posOffset>4949436</wp:posOffset>
                </wp:positionH>
                <wp:positionV relativeFrom="paragraph">
                  <wp:posOffset>-757449</wp:posOffset>
                </wp:positionV>
                <wp:extent cx="1240155" cy="1958340"/>
                <wp:effectExtent l="38100" t="0" r="0" b="381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958340"/>
                          <a:chOff x="6189" y="2575"/>
                          <a:chExt cx="1953" cy="3084"/>
                        </a:xfrm>
                      </wpg:grpSpPr>
                      <wps:wsp>
                        <wps:cNvPr id="28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4085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4336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383" y="2828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402" y="5127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7" y="2738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2575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4F652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6790" y="3080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6516" y="5357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30" y="4232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5155"/>
                            <a:ext cx="51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A83F5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6211" y="3878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6189" y="3820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4F69E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9ECEC" id="Group 27" o:spid="_x0000_s1026" style="position:absolute;left:0;text-align:left;margin-left:389.7pt;margin-top:-59.65pt;width:97.65pt;height:154.2pt;z-index:251659264" coordorigin="6189,2575" coordsize="1953,3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7477;top:4085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" filled="f" stroked="f" strokeweight="1pt">
                  <v:textbox>
                    <w:txbxContent>
                      <w:p w14:paraId="0184336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7383,2828" to="7383,3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" strokeweight="1pt"/>
                <v:line id="Line 422" o:spid="_x0000_s1029" style="position:absolute;rotation:-90;visibility:visible;mso-wrap-style:square" from="7402,5127" to="7402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867;top:2738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<v:shape id="Text Box 424" o:spid="_x0000_s1031" type="#_x0000_t202" style="position:absolute;left:6904;top:257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6Y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UQKvLQEAcv4HAAD//wMAUEsBAi0AFAAGAAgAAAAhANvh9svuAAAAhQEAABMAAAAAAAAAAAAA&#10;AAAAAAAAAFtDb250ZW50X1R5cGVzXS54bWxQSwECLQAUAAYACAAAACEAWvQsW78AAAAVAQAACwAA&#10;AAAAAAAAAAAAAAAfAQAAX3JlbHMvLnJlbHNQSwECLQAUAAYACAAAACEAiQ7OmMMAAADbAAAADwAA&#10;AAAAAAAAAAAAAAAHAgAAZHJzL2Rvd25yZXYueG1sUEsFBgAAAAADAAMAtwAAAPcCAAAAAA==&#10;" filled="f" stroked="f" strokeweight="1pt">
                  <v:textbox>
                    <w:txbxContent>
                      <w:p w14:paraId="47B4F652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25" o:spid="_x0000_s1032" style="position:absolute;left:6790;top:3080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" fillcolor="black" strokeweight="1pt">
                  <v:fill r:id="rId7" o:title="" opacity="32896f" o:opacity2="32896f" type="pattern"/>
                </v:rect>
                <v:rect id="Rectangle 426" o:spid="_x0000_s1033" style="position:absolute;left:6516;top:5357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6330,4232" to="8605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" strokeweight="1pt">
                  <v:stroke startarrow="block" startarrowwidth="narrow" endarrow="block" endarrowwidth="narrow"/>
                </v:line>
                <v:shape id="Text Box 428" o:spid="_x0000_s1035" type="#_x0000_t202" style="position:absolute;left:7624;top:5155;width:518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<v:textbox>
                    <w:txbxContent>
                      <w:p w14:paraId="045A83F5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AutoShape 429" o:spid="_x0000_s1036" type="#_x0000_t32" style="position:absolute;left:6211;top:3878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" strokeweight="1pt">
                  <v:stroke endarrow="block" endarrowwidth="narrow"/>
                </v:shape>
                <v:shape id="Text Box 430" o:spid="_x0000_s1037" type="#_x0000_t202" style="position:absolute;left:6189;top:3820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" filled="f" stroked="f" strokeweight="1pt">
                  <v:textbox>
                    <w:txbxContent>
                      <w:p w14:paraId="1F84F69E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204FF" w:rsidRPr="001E2E29">
        <w:rPr>
          <w:rFonts w:ascii="Times New Roman" w:hAnsi="Times New Roman"/>
          <w:szCs w:val="24"/>
          <w:lang w:val="en-US"/>
        </w:rPr>
        <w:t xml:space="preserve">The </w:t>
      </w:r>
      <w:r w:rsidR="001E2E29">
        <w:rPr>
          <w:rFonts w:ascii="Times New Roman" w:hAnsi="Times New Roman"/>
          <w:szCs w:val="24"/>
          <w:lang w:val="en-US"/>
        </w:rPr>
        <w:t xml:space="preserve">bar </w:t>
      </w:r>
      <w:r w:rsidR="001204FF" w:rsidRPr="001E2E29">
        <w:rPr>
          <w:rFonts w:ascii="Times New Roman" w:hAnsi="Times New Roman"/>
          <w:szCs w:val="24"/>
          <w:lang w:val="en-US"/>
        </w:rPr>
        <w:t>of the figure is loaded by its own weight</w:t>
      </w:r>
      <w:r w:rsidR="00641EE6" w:rsidRPr="001E2E29">
        <w:rPr>
          <w:rFonts w:ascii="Times New Roman" w:hAnsi="Times New Roman"/>
          <w:szCs w:val="24"/>
          <w:lang w:val="en-US"/>
        </w:rPr>
        <w:t xml:space="preserve">. </w:t>
      </w:r>
      <w:r w:rsidR="001204FF" w:rsidRPr="001E2E29">
        <w:rPr>
          <w:rFonts w:ascii="Times New Roman" w:hAnsi="Times New Roman"/>
          <w:szCs w:val="24"/>
          <w:lang w:val="en-US"/>
        </w:rPr>
        <w:t>Cross-sectional area</w:t>
      </w:r>
      <w:r w:rsidR="00641EE6" w:rsidRPr="001E2E29">
        <w:rPr>
          <w:rFonts w:ascii="Times New Roman" w:hAnsi="Times New Roman"/>
          <w:szCs w:val="24"/>
          <w:lang w:val="en-US"/>
        </w:rPr>
        <w:t xml:space="preserve"> </w:t>
      </w:r>
      <w:r w:rsidR="00641EE6" w:rsidRPr="001E2E29">
        <w:rPr>
          <w:rFonts w:ascii="Times New Roman" w:hAnsi="Times New Roman"/>
          <w:i/>
          <w:szCs w:val="24"/>
          <w:lang w:val="en-US"/>
        </w:rPr>
        <w:t>A</w:t>
      </w:r>
      <w:r w:rsidR="00641EE6" w:rsidRPr="001E2E29">
        <w:rPr>
          <w:rFonts w:ascii="Times New Roman" w:hAnsi="Times New Roman"/>
          <w:szCs w:val="24"/>
          <w:lang w:val="en-US"/>
        </w:rPr>
        <w:t xml:space="preserve"> </w:t>
      </w:r>
      <w:r w:rsidR="005B2E9E" w:rsidRPr="001E2E29">
        <w:rPr>
          <w:rFonts w:ascii="Times New Roman" w:hAnsi="Times New Roman"/>
          <w:szCs w:val="24"/>
          <w:lang w:val="en-US"/>
        </w:rPr>
        <w:t xml:space="preserve">and density </w:t>
      </w:r>
      <w:r w:rsidR="005B2E9E" w:rsidRPr="001E2E29">
        <w:rPr>
          <w:rFonts w:ascii="Times New Roman" w:hAnsi="Times New Roman"/>
          <w:position w:val="-10"/>
          <w:szCs w:val="24"/>
        </w:rPr>
        <w:object w:dxaOrig="240" w:dyaOrig="260" w14:anchorId="73694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3.25pt" o:ole="">
            <v:imagedata r:id="rId9" o:title=""/>
          </v:shape>
          <o:OLEObject Type="Embed" ProgID="Equation.DSMT4" ShapeID="_x0000_i1025" DrawAspect="Content" ObjectID="_1802758340" r:id="rId10"/>
        </w:object>
      </w:r>
      <w:r w:rsidR="005B2E9E" w:rsidRPr="001E2E29">
        <w:rPr>
          <w:rFonts w:ascii="Times New Roman" w:hAnsi="Times New Roman"/>
          <w:szCs w:val="24"/>
        </w:rPr>
        <w:t xml:space="preserve"> </w:t>
      </w:r>
      <w:r w:rsidR="005B2E9E" w:rsidRPr="001E2E29">
        <w:rPr>
          <w:rFonts w:ascii="Times New Roman" w:hAnsi="Times New Roman"/>
          <w:szCs w:val="24"/>
          <w:lang w:val="en-US"/>
        </w:rPr>
        <w:t>of the</w:t>
      </w:r>
      <w:r w:rsidR="00425D15" w:rsidRPr="001E2E29">
        <w:rPr>
          <w:rFonts w:ascii="Times New Roman" w:hAnsi="Times New Roman"/>
          <w:szCs w:val="24"/>
          <w:lang w:val="en-US"/>
        </w:rPr>
        <w:t xml:space="preserve"> </w:t>
      </w:r>
      <w:r w:rsidR="005B2E9E" w:rsidRPr="001E2E29">
        <w:rPr>
          <w:rFonts w:ascii="Times New Roman" w:hAnsi="Times New Roman"/>
          <w:szCs w:val="24"/>
          <w:lang w:val="en-US"/>
        </w:rPr>
        <w:t>material are constants</w:t>
      </w:r>
      <w:r w:rsidR="00641EE6" w:rsidRPr="001E2E29">
        <w:rPr>
          <w:rFonts w:ascii="Times New Roman" w:hAnsi="Times New Roman"/>
          <w:szCs w:val="24"/>
          <w:lang w:val="en-US"/>
        </w:rPr>
        <w:t xml:space="preserve">. </w:t>
      </w:r>
      <w:r w:rsidR="00190B32" w:rsidRPr="001E2E29">
        <w:rPr>
          <w:rFonts w:ascii="Times New Roman" w:hAnsi="Times New Roman"/>
          <w:szCs w:val="24"/>
          <w:lang w:val="en-US"/>
        </w:rPr>
        <w:t xml:space="preserve">Use the </w:t>
      </w:r>
      <w:r w:rsidR="00292FB7" w:rsidRPr="001E2E29">
        <w:rPr>
          <w:rFonts w:ascii="Times New Roman" w:hAnsi="Times New Roman"/>
          <w:szCs w:val="24"/>
          <w:lang w:val="en-US"/>
        </w:rPr>
        <w:t>bar model boundary value problem</w:t>
      </w:r>
    </w:p>
    <w:p w14:paraId="3CB497FC" w14:textId="26293E9B" w:rsidR="00662D33" w:rsidRPr="001E2E29" w:rsidRDefault="00662D33" w:rsidP="00F3350E">
      <w:pPr>
        <w:jc w:val="both"/>
        <w:rPr>
          <w:rFonts w:ascii="Times New Roman" w:hAnsi="Times New Roman"/>
          <w:szCs w:val="24"/>
          <w:lang w:val="en-US"/>
        </w:rPr>
      </w:pPr>
    </w:p>
    <w:bookmarkStart w:id="0" w:name="MTBlankEqn"/>
    <w:p w14:paraId="33DF69C6" w14:textId="18A565CB" w:rsidR="00662D33" w:rsidRPr="001E2E29" w:rsidRDefault="00662D33" w:rsidP="00534164">
      <w:pPr>
        <w:rPr>
          <w:rFonts w:ascii="Times New Roman" w:hAnsi="Times New Roman"/>
          <w:noProof/>
          <w:szCs w:val="24"/>
          <w:lang w:val="en-US"/>
        </w:rPr>
      </w:pPr>
      <w:r w:rsidRPr="001E2E29">
        <w:rPr>
          <w:rFonts w:ascii="Times New Roman" w:hAnsi="Times New Roman"/>
          <w:position w:val="-24"/>
          <w:szCs w:val="24"/>
        </w:rPr>
        <w:object w:dxaOrig="1100" w:dyaOrig="620" w14:anchorId="6D8533A9">
          <v:shape id="_x0000_i1026" type="#_x0000_t75" style="width:55.25pt;height:30.75pt" o:ole="">
            <v:imagedata r:id="rId11" o:title=""/>
          </v:shape>
          <o:OLEObject Type="Embed" ProgID="Equation.DSMT4" ShapeID="_x0000_i1026" DrawAspect="Content" ObjectID="_1802758341" r:id="rId12"/>
        </w:object>
      </w:r>
      <w:bookmarkEnd w:id="0"/>
      <w:r w:rsidRPr="001E2E29">
        <w:rPr>
          <w:rFonts w:ascii="Times New Roman" w:hAnsi="Times New Roman"/>
          <w:noProof/>
          <w:szCs w:val="24"/>
          <w:lang w:val="en-US"/>
        </w:rPr>
        <w:t xml:space="preserve">  and  </w:t>
      </w:r>
      <w:r w:rsidRPr="001E2E29">
        <w:rPr>
          <w:rFonts w:ascii="Times New Roman" w:hAnsi="Times New Roman"/>
          <w:position w:val="-24"/>
          <w:szCs w:val="24"/>
        </w:rPr>
        <w:object w:dxaOrig="1120" w:dyaOrig="620" w14:anchorId="45A3C68E">
          <v:shape id="_x0000_i1027" type="#_x0000_t75" style="width:56.05pt;height:30.75pt" o:ole="">
            <v:imagedata r:id="rId13" o:title=""/>
          </v:shape>
          <o:OLEObject Type="Embed" ProgID="Equation.DSMT4" ShapeID="_x0000_i1027" DrawAspect="Content" ObjectID="_1802758342" r:id="rId14"/>
        </w:object>
      </w:r>
      <w:r w:rsidRPr="001E2E29">
        <w:rPr>
          <w:rFonts w:ascii="Times New Roman" w:hAnsi="Times New Roman"/>
          <w:szCs w:val="24"/>
        </w:rPr>
        <w:t xml:space="preserve"> 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 in  </w:t>
      </w:r>
      <w:r w:rsidRPr="001E2E29">
        <w:rPr>
          <w:rFonts w:ascii="Times New Roman" w:hAnsi="Times New Roman"/>
          <w:position w:val="-4"/>
          <w:szCs w:val="24"/>
        </w:rPr>
        <w:object w:dxaOrig="260" w:dyaOrig="260" w14:anchorId="4374CFFD">
          <v:shape id="_x0000_i1028" type="#_x0000_t75" style="width:13.25pt;height:13.25pt" o:ole="">
            <v:imagedata r:id="rId15" o:title=""/>
          </v:shape>
          <o:OLEObject Type="Embed" ProgID="Equation.DSMT4" ShapeID="_x0000_i1028" DrawAspect="Content" ObjectID="_1802758343" r:id="rId16"/>
        </w:object>
      </w:r>
      <w:r w:rsidRPr="001E2E29">
        <w:rPr>
          <w:rFonts w:ascii="Times New Roman" w:hAnsi="Times New Roman"/>
          <w:szCs w:val="24"/>
          <w:lang w:val="en-US"/>
        </w:rPr>
        <w:t>,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   </w:t>
      </w:r>
    </w:p>
    <w:p w14:paraId="1CE9ABBF" w14:textId="77777777" w:rsidR="00662D33" w:rsidRPr="001E2E29" w:rsidRDefault="00662D33" w:rsidP="00534164">
      <w:pPr>
        <w:rPr>
          <w:rFonts w:ascii="Times New Roman" w:hAnsi="Times New Roman"/>
          <w:noProof/>
          <w:szCs w:val="24"/>
          <w:lang w:val="en-US"/>
        </w:rPr>
      </w:pPr>
    </w:p>
    <w:p w14:paraId="4B6E778E" w14:textId="4330BB11" w:rsidR="00662D33" w:rsidRPr="001E2E29" w:rsidRDefault="00662D33" w:rsidP="00534164">
      <w:pPr>
        <w:rPr>
          <w:rFonts w:ascii="Times New Roman" w:hAnsi="Times New Roman"/>
          <w:color w:val="000000"/>
          <w:szCs w:val="24"/>
          <w:lang w:val="en-US"/>
        </w:rPr>
      </w:pPr>
      <w:r w:rsidRPr="001E2E29">
        <w:rPr>
          <w:rFonts w:ascii="Times New Roman" w:hAnsi="Times New Roman"/>
          <w:position w:val="-6"/>
          <w:szCs w:val="24"/>
        </w:rPr>
        <w:object w:dxaOrig="1120" w:dyaOrig="279" w14:anchorId="5627BFE1">
          <v:shape id="_x0000_i1029" type="#_x0000_t75" style="width:56.05pt;height:13.6pt" o:ole="">
            <v:imagedata r:id="rId17" o:title=""/>
          </v:shape>
          <o:OLEObject Type="Embed" ProgID="Equation.DSMT4" ShapeID="_x0000_i1029" DrawAspect="Content" ObjectID="_1802758344" r:id="rId18"/>
        </w:object>
      </w:r>
      <w:r w:rsidRPr="001E2E29">
        <w:rPr>
          <w:rFonts w:ascii="Times New Roman" w:hAnsi="Times New Roman"/>
          <w:position w:val="-30"/>
          <w:szCs w:val="24"/>
          <w:lang w:val="en-US"/>
        </w:rPr>
        <w:t xml:space="preserve">   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or   </w:t>
      </w:r>
      <w:r w:rsidRPr="001E2E29">
        <w:rPr>
          <w:rFonts w:ascii="Times New Roman" w:hAnsi="Times New Roman"/>
          <w:position w:val="-10"/>
          <w:szCs w:val="24"/>
        </w:rPr>
        <w:object w:dxaOrig="900" w:dyaOrig="320" w14:anchorId="12F6EA18">
          <v:shape id="_x0000_i1030" type="#_x0000_t75" style="width:45.15pt;height:15.95pt" o:ole="">
            <v:imagedata r:id="rId19" o:title=""/>
          </v:shape>
          <o:OLEObject Type="Embed" ProgID="Equation.DSMT4" ShapeID="_x0000_i1030" DrawAspect="Content" ObjectID="_1802758345" r:id="rId20"/>
        </w:object>
      </w:r>
      <w:r w:rsidRPr="001E2E29">
        <w:rPr>
          <w:rFonts w:ascii="Times New Roman" w:hAnsi="Times New Roman"/>
          <w:position w:val="-12"/>
          <w:szCs w:val="24"/>
          <w:lang w:val="en-US"/>
        </w:rPr>
        <w:t xml:space="preserve">  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on  </w:t>
      </w:r>
      <w:r w:rsidRPr="001E2E29">
        <w:rPr>
          <w:rFonts w:ascii="Times New Roman" w:hAnsi="Times New Roman"/>
          <w:position w:val="-6"/>
          <w:szCs w:val="24"/>
        </w:rPr>
        <w:object w:dxaOrig="380" w:dyaOrig="279" w14:anchorId="7BB62BE8">
          <v:shape id="_x0000_i1031" type="#_x0000_t75" style="width:19.05pt;height:13.6pt" o:ole="">
            <v:imagedata r:id="rId21" o:title=""/>
          </v:shape>
          <o:OLEObject Type="Embed" ProgID="Equation.DSMT4" ShapeID="_x0000_i1031" DrawAspect="Content" ObjectID="_1802758346" r:id="rId22"/>
        </w:object>
      </w:r>
      <w:r w:rsidRPr="001E2E29">
        <w:rPr>
          <w:rFonts w:ascii="Times New Roman" w:hAnsi="Times New Roman"/>
          <w:noProof/>
          <w:szCs w:val="24"/>
          <w:lang w:val="en-US"/>
        </w:rPr>
        <w:t>.</w:t>
      </w:r>
      <w:r w:rsidRPr="001E2E29">
        <w:rPr>
          <w:rFonts w:ascii="Times New Roman" w:hAnsi="Times New Roman"/>
          <w:position w:val="-30"/>
          <w:szCs w:val="24"/>
          <w:lang w:val="en-US"/>
        </w:rPr>
        <w:t xml:space="preserve"> </w:t>
      </w:r>
    </w:p>
    <w:p w14:paraId="3F855FF4" w14:textId="7ABEF93D" w:rsidR="00662D33" w:rsidRPr="001E2E29" w:rsidRDefault="00662D33" w:rsidP="00F3350E">
      <w:pPr>
        <w:ind w:firstLine="567"/>
        <w:rPr>
          <w:rFonts w:ascii="Times New Roman" w:hAnsi="Times New Roman"/>
          <w:color w:val="000000"/>
          <w:szCs w:val="24"/>
          <w:lang w:val="en-US"/>
        </w:rPr>
      </w:pPr>
    </w:p>
    <w:p w14:paraId="0B6CA50E" w14:textId="33AC0720" w:rsidR="00662D33" w:rsidRPr="001E2E29" w:rsidRDefault="0065088E" w:rsidP="00662D33">
      <w:pPr>
        <w:rPr>
          <w:rFonts w:ascii="Times New Roman" w:hAnsi="Times New Roman"/>
          <w:color w:val="000000"/>
          <w:szCs w:val="24"/>
          <w:lang w:val="en-US"/>
        </w:rPr>
      </w:pPr>
      <w:r w:rsidRPr="001E2E29">
        <w:rPr>
          <w:rFonts w:ascii="Times New Roman" w:hAnsi="Times New Roman"/>
          <w:szCs w:val="24"/>
          <w:lang w:val="en-US"/>
        </w:rPr>
        <w:t>t</w:t>
      </w:r>
      <w:r w:rsidR="00662D33" w:rsidRPr="001E2E29">
        <w:rPr>
          <w:rFonts w:ascii="Times New Roman" w:hAnsi="Times New Roman"/>
          <w:szCs w:val="24"/>
          <w:lang w:val="en-US"/>
        </w:rPr>
        <w:t xml:space="preserve">o </w:t>
      </w:r>
      <w:r w:rsidRPr="001E2E29">
        <w:rPr>
          <w:rFonts w:ascii="Times New Roman" w:hAnsi="Times New Roman"/>
          <w:szCs w:val="24"/>
          <w:lang w:val="en-US"/>
        </w:rPr>
        <w:t>d</w:t>
      </w:r>
      <w:r w:rsidR="00662D33" w:rsidRPr="001E2E29">
        <w:rPr>
          <w:rFonts w:ascii="Times New Roman" w:hAnsi="Times New Roman"/>
          <w:szCs w:val="24"/>
          <w:lang w:val="en-US"/>
        </w:rPr>
        <w:t xml:space="preserve">etermine the stress </w:t>
      </w:r>
      <w:r w:rsidRPr="001E2E29">
        <w:rPr>
          <w:rFonts w:ascii="Times New Roman" w:hAnsi="Times New Roman"/>
          <w:position w:val="-6"/>
          <w:szCs w:val="24"/>
        </w:rPr>
        <w:object w:dxaOrig="279" w:dyaOrig="279" w14:anchorId="6204C25B">
          <v:shape id="_x0000_i1032" type="#_x0000_t75" style="width:14pt;height:14pt" o:ole="">
            <v:imagedata r:id="rId23" o:title=""/>
          </v:shape>
          <o:OLEObject Type="Embed" ProgID="Equation.DSMT4" ShapeID="_x0000_i1032" DrawAspect="Content" ObjectID="_1802758347" r:id="rId24"/>
        </w:object>
      </w:r>
      <w:r w:rsidRPr="001E2E29">
        <w:rPr>
          <w:rFonts w:ascii="Times New Roman" w:hAnsi="Times New Roman"/>
          <w:szCs w:val="24"/>
          <w:lang w:val="en-US"/>
        </w:rPr>
        <w:t xml:space="preserve"> </w:t>
      </w:r>
      <w:r w:rsidR="00662D33" w:rsidRPr="001E2E29">
        <w:rPr>
          <w:rFonts w:ascii="Times New Roman" w:hAnsi="Times New Roman"/>
          <w:szCs w:val="24"/>
          <w:lang w:val="en-US"/>
        </w:rPr>
        <w:t xml:space="preserve">and displacement </w:t>
      </w:r>
      <w:r w:rsidR="001E2E29" w:rsidRPr="001E2E29">
        <w:rPr>
          <w:rFonts w:ascii="Times New Roman" w:hAnsi="Times New Roman"/>
          <w:position w:val="-6"/>
          <w:szCs w:val="24"/>
        </w:rPr>
        <w:object w:dxaOrig="200" w:dyaOrig="220" w14:anchorId="1B8B2BF1">
          <v:shape id="_x0000_i1033" type="#_x0000_t75" style="width:10.1pt;height:10.9pt" o:ole="">
            <v:imagedata r:id="rId25" o:title=""/>
          </v:shape>
          <o:OLEObject Type="Embed" ProgID="Equation.DSMT4" ShapeID="_x0000_i1033" DrawAspect="Content" ObjectID="_1802758348" r:id="rId26"/>
        </w:object>
      </w:r>
      <w:r w:rsidR="00F3350E">
        <w:rPr>
          <w:rFonts w:ascii="Times New Roman" w:hAnsi="Times New Roman"/>
          <w:szCs w:val="24"/>
          <w:lang w:val="en-US"/>
        </w:rPr>
        <w:t>.</w:t>
      </w:r>
    </w:p>
    <w:p w14:paraId="749124B3" w14:textId="6B00D8DC" w:rsidR="00641EE6" w:rsidRPr="009E58AE" w:rsidRDefault="00641EE6" w:rsidP="00513C70">
      <w:pPr>
        <w:jc w:val="both"/>
        <w:rPr>
          <w:rFonts w:ascii="Times New Roman" w:hAnsi="Times New Roman"/>
          <w:lang w:val="en-US"/>
        </w:rPr>
      </w:pPr>
    </w:p>
    <w:sectPr w:rsidR="00641EE6" w:rsidRPr="009E58AE" w:rsidSect="00B708FF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00711" w14:textId="77777777" w:rsidR="00A83241" w:rsidRDefault="00A83241">
      <w:r>
        <w:separator/>
      </w:r>
    </w:p>
  </w:endnote>
  <w:endnote w:type="continuationSeparator" w:id="0">
    <w:p w14:paraId="47436950" w14:textId="77777777" w:rsidR="00A83241" w:rsidRDefault="00A832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50AE90" w14:textId="77777777" w:rsidR="00A83241" w:rsidRDefault="00A83241">
      <w:r>
        <w:separator/>
      </w:r>
    </w:p>
  </w:footnote>
  <w:footnote w:type="continuationSeparator" w:id="0">
    <w:p w14:paraId="6319A77B" w14:textId="77777777" w:rsidR="00A83241" w:rsidRDefault="00A832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62480147">
    <w:abstractNumId w:val="9"/>
  </w:num>
  <w:num w:numId="2" w16cid:durableId="699554510">
    <w:abstractNumId w:val="7"/>
  </w:num>
  <w:num w:numId="3" w16cid:durableId="157038688">
    <w:abstractNumId w:val="6"/>
  </w:num>
  <w:num w:numId="4" w16cid:durableId="675352441">
    <w:abstractNumId w:val="5"/>
  </w:num>
  <w:num w:numId="5" w16cid:durableId="483863229">
    <w:abstractNumId w:val="4"/>
  </w:num>
  <w:num w:numId="6" w16cid:durableId="1315139920">
    <w:abstractNumId w:val="8"/>
  </w:num>
  <w:num w:numId="7" w16cid:durableId="606279158">
    <w:abstractNumId w:val="3"/>
  </w:num>
  <w:num w:numId="8" w16cid:durableId="340669355">
    <w:abstractNumId w:val="2"/>
  </w:num>
  <w:num w:numId="9" w16cid:durableId="1182233492">
    <w:abstractNumId w:val="1"/>
  </w:num>
  <w:num w:numId="10" w16cid:durableId="1728723387">
    <w:abstractNumId w:val="0"/>
  </w:num>
  <w:num w:numId="11" w16cid:durableId="943730604">
    <w:abstractNumId w:val="10"/>
  </w:num>
  <w:num w:numId="12" w16cid:durableId="195506398">
    <w:abstractNumId w:val="18"/>
  </w:num>
  <w:num w:numId="13" w16cid:durableId="66727536">
    <w:abstractNumId w:val="13"/>
  </w:num>
  <w:num w:numId="14" w16cid:durableId="475340077">
    <w:abstractNumId w:val="17"/>
  </w:num>
  <w:num w:numId="15" w16cid:durableId="817916698">
    <w:abstractNumId w:val="14"/>
  </w:num>
  <w:num w:numId="16" w16cid:durableId="878516158">
    <w:abstractNumId w:val="15"/>
  </w:num>
  <w:num w:numId="17" w16cid:durableId="1847819485">
    <w:abstractNumId w:val="11"/>
  </w:num>
  <w:num w:numId="18" w16cid:durableId="445127768">
    <w:abstractNumId w:val="16"/>
  </w:num>
  <w:num w:numId="19" w16cid:durableId="3992572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42EB"/>
    <w:rsid w:val="00005A03"/>
    <w:rsid w:val="000106E9"/>
    <w:rsid w:val="00026A96"/>
    <w:rsid w:val="00033A80"/>
    <w:rsid w:val="00037F2B"/>
    <w:rsid w:val="00041DF4"/>
    <w:rsid w:val="0005212C"/>
    <w:rsid w:val="0005221D"/>
    <w:rsid w:val="000527C7"/>
    <w:rsid w:val="00052B3A"/>
    <w:rsid w:val="00056D87"/>
    <w:rsid w:val="000604C7"/>
    <w:rsid w:val="000622CD"/>
    <w:rsid w:val="00077A4E"/>
    <w:rsid w:val="00083780"/>
    <w:rsid w:val="0008556B"/>
    <w:rsid w:val="00094FC2"/>
    <w:rsid w:val="000A50F0"/>
    <w:rsid w:val="000B17A2"/>
    <w:rsid w:val="000B4281"/>
    <w:rsid w:val="000B4B15"/>
    <w:rsid w:val="000C5A4C"/>
    <w:rsid w:val="000D0B0D"/>
    <w:rsid w:val="000E1A51"/>
    <w:rsid w:val="000E330B"/>
    <w:rsid w:val="000F17A5"/>
    <w:rsid w:val="000F7B9B"/>
    <w:rsid w:val="000F7F6D"/>
    <w:rsid w:val="00112A8D"/>
    <w:rsid w:val="00116222"/>
    <w:rsid w:val="001204FF"/>
    <w:rsid w:val="00124D14"/>
    <w:rsid w:val="0012702A"/>
    <w:rsid w:val="0013005A"/>
    <w:rsid w:val="001334DA"/>
    <w:rsid w:val="00135C2D"/>
    <w:rsid w:val="001363C6"/>
    <w:rsid w:val="001369EE"/>
    <w:rsid w:val="001370C4"/>
    <w:rsid w:val="00140382"/>
    <w:rsid w:val="00142D43"/>
    <w:rsid w:val="00146038"/>
    <w:rsid w:val="00160361"/>
    <w:rsid w:val="001607F4"/>
    <w:rsid w:val="00164C15"/>
    <w:rsid w:val="00190B32"/>
    <w:rsid w:val="00193826"/>
    <w:rsid w:val="00194BB0"/>
    <w:rsid w:val="00197F92"/>
    <w:rsid w:val="001A2F76"/>
    <w:rsid w:val="001D03F2"/>
    <w:rsid w:val="001D061E"/>
    <w:rsid w:val="001D62D0"/>
    <w:rsid w:val="001E1716"/>
    <w:rsid w:val="001E2E29"/>
    <w:rsid w:val="001E579C"/>
    <w:rsid w:val="001E5E33"/>
    <w:rsid w:val="001E6095"/>
    <w:rsid w:val="001E65DA"/>
    <w:rsid w:val="001F1BE2"/>
    <w:rsid w:val="001F3EC9"/>
    <w:rsid w:val="001F7E8C"/>
    <w:rsid w:val="00213F18"/>
    <w:rsid w:val="00221F43"/>
    <w:rsid w:val="00233EC5"/>
    <w:rsid w:val="002404F3"/>
    <w:rsid w:val="00242A7F"/>
    <w:rsid w:val="00245A9C"/>
    <w:rsid w:val="002521D2"/>
    <w:rsid w:val="002546D6"/>
    <w:rsid w:val="00255F0A"/>
    <w:rsid w:val="00260BD8"/>
    <w:rsid w:val="00262FBF"/>
    <w:rsid w:val="00270B56"/>
    <w:rsid w:val="00274295"/>
    <w:rsid w:val="00277955"/>
    <w:rsid w:val="002814B6"/>
    <w:rsid w:val="00291B10"/>
    <w:rsid w:val="00292484"/>
    <w:rsid w:val="00292FB7"/>
    <w:rsid w:val="002953A4"/>
    <w:rsid w:val="002966E0"/>
    <w:rsid w:val="002979F6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5215E"/>
    <w:rsid w:val="003555A1"/>
    <w:rsid w:val="00356CC5"/>
    <w:rsid w:val="00365260"/>
    <w:rsid w:val="0038322E"/>
    <w:rsid w:val="003838D9"/>
    <w:rsid w:val="00386D44"/>
    <w:rsid w:val="003871FA"/>
    <w:rsid w:val="0039677E"/>
    <w:rsid w:val="003B29D9"/>
    <w:rsid w:val="003B4534"/>
    <w:rsid w:val="003B6FDE"/>
    <w:rsid w:val="003E4F63"/>
    <w:rsid w:val="0040359B"/>
    <w:rsid w:val="00405145"/>
    <w:rsid w:val="0042175B"/>
    <w:rsid w:val="004223A5"/>
    <w:rsid w:val="00425928"/>
    <w:rsid w:val="00425D15"/>
    <w:rsid w:val="004274D5"/>
    <w:rsid w:val="00432FC9"/>
    <w:rsid w:val="004359F4"/>
    <w:rsid w:val="0044606F"/>
    <w:rsid w:val="00446EE6"/>
    <w:rsid w:val="00467631"/>
    <w:rsid w:val="00467F1F"/>
    <w:rsid w:val="00471E69"/>
    <w:rsid w:val="004727EE"/>
    <w:rsid w:val="00474209"/>
    <w:rsid w:val="0048240B"/>
    <w:rsid w:val="00493F0B"/>
    <w:rsid w:val="00497BF7"/>
    <w:rsid w:val="004A44AE"/>
    <w:rsid w:val="004B0AE0"/>
    <w:rsid w:val="004B3FC5"/>
    <w:rsid w:val="004B4E01"/>
    <w:rsid w:val="004B5B73"/>
    <w:rsid w:val="004B76A0"/>
    <w:rsid w:val="004C1468"/>
    <w:rsid w:val="004C1C7D"/>
    <w:rsid w:val="004C235E"/>
    <w:rsid w:val="004C5063"/>
    <w:rsid w:val="004C6E86"/>
    <w:rsid w:val="004D2239"/>
    <w:rsid w:val="004D299D"/>
    <w:rsid w:val="004D2B7C"/>
    <w:rsid w:val="004D781D"/>
    <w:rsid w:val="004F03FE"/>
    <w:rsid w:val="004F1A76"/>
    <w:rsid w:val="004F1B1A"/>
    <w:rsid w:val="0050070C"/>
    <w:rsid w:val="00506E1A"/>
    <w:rsid w:val="00513C70"/>
    <w:rsid w:val="00514446"/>
    <w:rsid w:val="00521F64"/>
    <w:rsid w:val="00526AF1"/>
    <w:rsid w:val="00530476"/>
    <w:rsid w:val="00533CDF"/>
    <w:rsid w:val="00534164"/>
    <w:rsid w:val="0053506A"/>
    <w:rsid w:val="005359AD"/>
    <w:rsid w:val="0054536D"/>
    <w:rsid w:val="00556CAB"/>
    <w:rsid w:val="00585EEC"/>
    <w:rsid w:val="005879D2"/>
    <w:rsid w:val="00590E4B"/>
    <w:rsid w:val="00594B77"/>
    <w:rsid w:val="00595D40"/>
    <w:rsid w:val="005B2E9E"/>
    <w:rsid w:val="005B37AC"/>
    <w:rsid w:val="005C3CC4"/>
    <w:rsid w:val="005D10AE"/>
    <w:rsid w:val="005D5016"/>
    <w:rsid w:val="005E0B9B"/>
    <w:rsid w:val="005E2358"/>
    <w:rsid w:val="005E578A"/>
    <w:rsid w:val="005E6A2C"/>
    <w:rsid w:val="005E714C"/>
    <w:rsid w:val="005F383D"/>
    <w:rsid w:val="005F6134"/>
    <w:rsid w:val="0061202C"/>
    <w:rsid w:val="00614FCA"/>
    <w:rsid w:val="00635EF7"/>
    <w:rsid w:val="00636BBA"/>
    <w:rsid w:val="00641EE6"/>
    <w:rsid w:val="00644E07"/>
    <w:rsid w:val="00647A2B"/>
    <w:rsid w:val="00650581"/>
    <w:rsid w:val="0065088E"/>
    <w:rsid w:val="0066120B"/>
    <w:rsid w:val="00662D33"/>
    <w:rsid w:val="00681578"/>
    <w:rsid w:val="00682CEE"/>
    <w:rsid w:val="00685845"/>
    <w:rsid w:val="006910E7"/>
    <w:rsid w:val="00696DB0"/>
    <w:rsid w:val="006A1EAF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96838"/>
    <w:rsid w:val="007A2B9B"/>
    <w:rsid w:val="007A4D50"/>
    <w:rsid w:val="007B5659"/>
    <w:rsid w:val="007E1498"/>
    <w:rsid w:val="007E5A04"/>
    <w:rsid w:val="00801EAA"/>
    <w:rsid w:val="008116ED"/>
    <w:rsid w:val="00814445"/>
    <w:rsid w:val="00826F3D"/>
    <w:rsid w:val="008413C4"/>
    <w:rsid w:val="008437DA"/>
    <w:rsid w:val="00844372"/>
    <w:rsid w:val="00847D00"/>
    <w:rsid w:val="00851860"/>
    <w:rsid w:val="0087260C"/>
    <w:rsid w:val="008A1EB5"/>
    <w:rsid w:val="008A7032"/>
    <w:rsid w:val="008B2B5B"/>
    <w:rsid w:val="008B7FEF"/>
    <w:rsid w:val="008D0810"/>
    <w:rsid w:val="008D36DA"/>
    <w:rsid w:val="008D628A"/>
    <w:rsid w:val="008F2F82"/>
    <w:rsid w:val="0090110D"/>
    <w:rsid w:val="00921BBB"/>
    <w:rsid w:val="00923EAE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2D38"/>
    <w:rsid w:val="00962F24"/>
    <w:rsid w:val="00963787"/>
    <w:rsid w:val="00970284"/>
    <w:rsid w:val="009730EA"/>
    <w:rsid w:val="0097357B"/>
    <w:rsid w:val="0097448C"/>
    <w:rsid w:val="00982142"/>
    <w:rsid w:val="009A617E"/>
    <w:rsid w:val="009B05E7"/>
    <w:rsid w:val="009C2EA2"/>
    <w:rsid w:val="009D5BA1"/>
    <w:rsid w:val="009E3A50"/>
    <w:rsid w:val="009E58AE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23EE"/>
    <w:rsid w:val="00A76EB7"/>
    <w:rsid w:val="00A81410"/>
    <w:rsid w:val="00A81A1C"/>
    <w:rsid w:val="00A83241"/>
    <w:rsid w:val="00A961B1"/>
    <w:rsid w:val="00A9713F"/>
    <w:rsid w:val="00A97519"/>
    <w:rsid w:val="00AA48C3"/>
    <w:rsid w:val="00AB0928"/>
    <w:rsid w:val="00AB32AF"/>
    <w:rsid w:val="00AC003A"/>
    <w:rsid w:val="00AC1D4C"/>
    <w:rsid w:val="00AC349A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2B8"/>
    <w:rsid w:val="00B60CB1"/>
    <w:rsid w:val="00B63273"/>
    <w:rsid w:val="00B67CC2"/>
    <w:rsid w:val="00B708FF"/>
    <w:rsid w:val="00B72C77"/>
    <w:rsid w:val="00B80171"/>
    <w:rsid w:val="00B9138F"/>
    <w:rsid w:val="00B96DB1"/>
    <w:rsid w:val="00B96F9D"/>
    <w:rsid w:val="00BA057D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2DF4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10AF"/>
    <w:rsid w:val="00C52689"/>
    <w:rsid w:val="00C57234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34D0"/>
    <w:rsid w:val="00CA4232"/>
    <w:rsid w:val="00CB1D5B"/>
    <w:rsid w:val="00CC3FC8"/>
    <w:rsid w:val="00CC5790"/>
    <w:rsid w:val="00CC6D69"/>
    <w:rsid w:val="00CD49BA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22DE"/>
    <w:rsid w:val="00D655DB"/>
    <w:rsid w:val="00D671C6"/>
    <w:rsid w:val="00D71AC9"/>
    <w:rsid w:val="00D71E0A"/>
    <w:rsid w:val="00D736F7"/>
    <w:rsid w:val="00D75934"/>
    <w:rsid w:val="00D817FE"/>
    <w:rsid w:val="00D819C4"/>
    <w:rsid w:val="00D82755"/>
    <w:rsid w:val="00D82BE5"/>
    <w:rsid w:val="00D858D9"/>
    <w:rsid w:val="00D94AAE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5580B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B64A4"/>
    <w:rsid w:val="00EC0FA6"/>
    <w:rsid w:val="00EC3BA4"/>
    <w:rsid w:val="00EC3CC8"/>
    <w:rsid w:val="00EC55D3"/>
    <w:rsid w:val="00ED3A87"/>
    <w:rsid w:val="00ED51AC"/>
    <w:rsid w:val="00EE4292"/>
    <w:rsid w:val="00EE47BC"/>
    <w:rsid w:val="00EE7775"/>
    <w:rsid w:val="00F066A9"/>
    <w:rsid w:val="00F10559"/>
    <w:rsid w:val="00F21F6B"/>
    <w:rsid w:val="00F26DE7"/>
    <w:rsid w:val="00F3350E"/>
    <w:rsid w:val="00F3370C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94460"/>
    <w:rsid w:val="00FA46CF"/>
    <w:rsid w:val="00FB087E"/>
    <w:rsid w:val="00FB529A"/>
    <w:rsid w:val="00FB6C77"/>
    <w:rsid w:val="00FC7D70"/>
    <w:rsid w:val="00FC7FE8"/>
    <w:rsid w:val="00FD34DA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1</Pages>
  <Words>47</Words>
  <Characters>248</Characters>
  <Application>Microsoft Office Word</Application>
  <DocSecurity>0</DocSecurity>
  <Lines>1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88</cp:revision>
  <cp:lastPrinted>2025-03-06T07:26:00Z</cp:lastPrinted>
  <dcterms:created xsi:type="dcterms:W3CDTF">2021-02-28T14:42:00Z</dcterms:created>
  <dcterms:modified xsi:type="dcterms:W3CDTF">2025-03-06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